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448" w:rsidRPr="00656448" w:rsidRDefault="003365D3">
      <w:r w:rsidRPr="00656448">
        <w:t>Math 4</w:t>
      </w:r>
      <w:r w:rsidR="00656448">
        <w:tab/>
      </w:r>
      <w:r w:rsidR="00656448">
        <w:tab/>
      </w:r>
      <w:r w:rsidR="00656448">
        <w:tab/>
      </w:r>
      <w:r w:rsidR="00656448">
        <w:tab/>
      </w:r>
      <w:r w:rsidR="00656448">
        <w:tab/>
      </w:r>
      <w:r w:rsidR="00656448">
        <w:tab/>
      </w:r>
      <w:r w:rsidR="00656448">
        <w:tab/>
      </w:r>
      <w:r w:rsidR="00656448">
        <w:tab/>
        <w:t>Name_______________________________</w:t>
      </w:r>
      <w:r w:rsidR="00656448">
        <w:br/>
      </w:r>
      <w:r w:rsidR="00656448">
        <w:rPr>
          <w:b/>
        </w:rPr>
        <w:t>5-4 Practice 3</w:t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rPr>
          <w:b/>
        </w:rPr>
        <w:tab/>
      </w:r>
      <w:r w:rsidR="00656448">
        <w:t>Date________</w:t>
      </w:r>
    </w:p>
    <w:p w:rsidR="003365D3" w:rsidRDefault="003365D3">
      <w:pPr>
        <w:rPr>
          <w:i/>
        </w:rPr>
      </w:pPr>
      <w:r>
        <w:t xml:space="preserve">1. The graph of </w:t>
      </w:r>
      <w:r w:rsidRPr="003365D3">
        <w:rPr>
          <w:i/>
        </w:rPr>
        <w:t>f(x)</w:t>
      </w:r>
      <w:r>
        <w:t xml:space="preserve"> is given below. Sketch a possible </w:t>
      </w:r>
      <w:r w:rsidRPr="003365D3">
        <w:rPr>
          <w:i/>
        </w:rPr>
        <w:t>f’(x).</w:t>
      </w:r>
    </w:p>
    <w:p w:rsidR="003365D3" w:rsidRDefault="003365D3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019175</wp:posOffset>
            </wp:positionH>
            <wp:positionV relativeFrom="paragraph">
              <wp:posOffset>-635</wp:posOffset>
            </wp:positionV>
            <wp:extent cx="3530238" cy="3505200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020" cy="3507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65D3" w:rsidRDefault="003365D3">
      <w:pPr>
        <w:rPr>
          <w:i/>
        </w:rPr>
      </w:pPr>
    </w:p>
    <w:p w:rsidR="003365D3" w:rsidRPr="003365D3" w:rsidRDefault="003365D3" w:rsidP="003365D3">
      <w:pPr>
        <w:spacing w:after="0" w:line="240" w:lineRule="auto"/>
        <w:rPr>
          <w:rFonts w:eastAsia="Times New Roman"/>
        </w:rPr>
      </w:pPr>
    </w:p>
    <w:p w:rsidR="003365D3" w:rsidRDefault="003365D3"/>
    <w:p w:rsidR="003365D3" w:rsidRDefault="003365D3"/>
    <w:p w:rsidR="003365D3" w:rsidRDefault="003365D3"/>
    <w:p w:rsidR="003365D3" w:rsidRDefault="003365D3"/>
    <w:p w:rsidR="003365D3" w:rsidRDefault="003365D3"/>
    <w:p w:rsidR="003365D3" w:rsidRDefault="003365D3"/>
    <w:p w:rsidR="003365D3" w:rsidRDefault="003365D3"/>
    <w:p w:rsidR="003365D3" w:rsidRDefault="003365D3"/>
    <w:p w:rsidR="003365D3" w:rsidRDefault="003365D3"/>
    <w:p w:rsidR="003365D3" w:rsidRPr="003365D3" w:rsidRDefault="002F123F" w:rsidP="003365D3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019175</wp:posOffset>
            </wp:positionH>
            <wp:positionV relativeFrom="paragraph">
              <wp:posOffset>67945</wp:posOffset>
            </wp:positionV>
            <wp:extent cx="3638550" cy="3771900"/>
            <wp:effectExtent l="19050" t="0" r="0" b="0"/>
            <wp:wrapNone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65D3">
        <w:t xml:space="preserve">2. The graph of </w:t>
      </w:r>
      <w:r w:rsidR="003365D3" w:rsidRPr="003365D3">
        <w:rPr>
          <w:i/>
        </w:rPr>
        <w:t>f</w:t>
      </w:r>
      <w:r w:rsidR="003365D3">
        <w:rPr>
          <w:i/>
        </w:rPr>
        <w:t>’</w:t>
      </w:r>
      <w:r w:rsidR="003365D3" w:rsidRPr="003365D3">
        <w:rPr>
          <w:i/>
        </w:rPr>
        <w:t>(x)</w:t>
      </w:r>
      <w:r w:rsidR="003365D3">
        <w:t xml:space="preserve"> is given below. Sketch a possible </w:t>
      </w:r>
      <w:r w:rsidR="003365D3" w:rsidRPr="003365D3">
        <w:rPr>
          <w:i/>
        </w:rPr>
        <w:t>f(x)</w:t>
      </w:r>
      <w:r w:rsidR="003365D3">
        <w:rPr>
          <w:i/>
        </w:rPr>
        <w:t xml:space="preserve"> </w:t>
      </w:r>
      <w:r w:rsidR="003365D3">
        <w:t xml:space="preserve">if the point (0, 3) is on </w:t>
      </w:r>
      <w:r w:rsidR="003365D3" w:rsidRPr="003365D3">
        <w:rPr>
          <w:i/>
        </w:rPr>
        <w:t>f(x).</w:t>
      </w:r>
    </w:p>
    <w:p w:rsidR="00656448" w:rsidRDefault="00656448"/>
    <w:p w:rsidR="00656448" w:rsidRPr="00656448" w:rsidRDefault="00656448" w:rsidP="00656448"/>
    <w:p w:rsidR="00656448" w:rsidRPr="00656448" w:rsidRDefault="00656448" w:rsidP="00656448"/>
    <w:p w:rsidR="00656448" w:rsidRPr="00656448" w:rsidRDefault="00656448" w:rsidP="00656448"/>
    <w:p w:rsidR="00656448" w:rsidRPr="00656448" w:rsidRDefault="00656448" w:rsidP="00656448"/>
    <w:p w:rsidR="00656448" w:rsidRPr="00656448" w:rsidRDefault="00656448" w:rsidP="00656448"/>
    <w:p w:rsidR="00656448" w:rsidRPr="00656448" w:rsidRDefault="00656448" w:rsidP="00656448"/>
    <w:p w:rsidR="00656448" w:rsidRPr="00656448" w:rsidRDefault="00656448" w:rsidP="00656448"/>
    <w:p w:rsidR="00656448" w:rsidRPr="00656448" w:rsidRDefault="00656448" w:rsidP="00656448"/>
    <w:p w:rsidR="00656448" w:rsidRDefault="00656448" w:rsidP="00656448"/>
    <w:p w:rsidR="003365D3" w:rsidRDefault="003365D3" w:rsidP="00656448"/>
    <w:p w:rsidR="00656448" w:rsidRDefault="00656448" w:rsidP="00656448"/>
    <w:p w:rsidR="00656448" w:rsidRDefault="00656448" w:rsidP="00656448"/>
    <w:p w:rsidR="00656448" w:rsidRDefault="00656448" w:rsidP="00656448">
      <w:r>
        <w:lastRenderedPageBreak/>
        <w:t>3.</w:t>
      </w:r>
      <w:r>
        <w:tab/>
        <w:t xml:space="preserve">Find the equation of the tangent line for </w:t>
      </w:r>
      <w:r w:rsidRPr="00656448">
        <w:rPr>
          <w:position w:val="-10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pt" o:ole="">
            <v:imagedata r:id="rId6" o:title=""/>
          </v:shape>
          <o:OLEObject Type="Embed" ProgID="Equation.DSMT4" ShapeID="_x0000_i1025" DrawAspect="Content" ObjectID="_1520915913" r:id="rId7"/>
        </w:object>
      </w:r>
      <w:r>
        <w:t xml:space="preserve"> at </w:t>
      </w:r>
      <w:r>
        <w:rPr>
          <w:i/>
        </w:rPr>
        <w:t>x</w:t>
      </w:r>
      <w:r>
        <w:t xml:space="preserve"> = 2.</w:t>
      </w:r>
    </w:p>
    <w:p w:rsidR="00656448" w:rsidRDefault="00656448" w:rsidP="00656448"/>
    <w:p w:rsidR="00656448" w:rsidRDefault="00656448" w:rsidP="00656448"/>
    <w:p w:rsidR="00656448" w:rsidRDefault="00656448" w:rsidP="00656448"/>
    <w:p w:rsidR="00656448" w:rsidRDefault="00656448" w:rsidP="00656448"/>
    <w:p w:rsidR="00656448" w:rsidRDefault="00656448" w:rsidP="00656448"/>
    <w:p w:rsidR="00656448" w:rsidRDefault="00656448" w:rsidP="00656448"/>
    <w:p w:rsidR="00656448" w:rsidRDefault="00656448" w:rsidP="00656448"/>
    <w:p w:rsidR="00656448" w:rsidRDefault="00656448" w:rsidP="00656448"/>
    <w:p w:rsidR="00656448" w:rsidRPr="00656448" w:rsidRDefault="00656448" w:rsidP="00656448">
      <w:r>
        <w:t>4.</w:t>
      </w:r>
      <w:r>
        <w:tab/>
        <w:t xml:space="preserve">Find the derivative of the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 function from #3 by using the definition of the derivative.</w:t>
      </w:r>
    </w:p>
    <w:sectPr w:rsidR="00656448" w:rsidRPr="00656448" w:rsidSect="00656448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3365D3"/>
    <w:rsid w:val="002F123F"/>
    <w:rsid w:val="002F769A"/>
    <w:rsid w:val="003365D3"/>
    <w:rsid w:val="0034618B"/>
    <w:rsid w:val="00512704"/>
    <w:rsid w:val="00656448"/>
    <w:rsid w:val="006B3888"/>
    <w:rsid w:val="00A52A36"/>
    <w:rsid w:val="00B501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2A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65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5D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321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68</Words>
  <Characters>38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6-03-31T10:51:00Z</cp:lastPrinted>
  <dcterms:created xsi:type="dcterms:W3CDTF">2016-03-31T11:51:00Z</dcterms:created>
  <dcterms:modified xsi:type="dcterms:W3CDTF">2016-03-31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